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390D" w:rsidRPr="00AB390D" w:rsidRDefault="00AB390D" w:rsidP="00AB390D">
      <w:pPr>
        <w:tabs>
          <w:tab w:val="right" w:pos="8352"/>
        </w:tabs>
        <w:spacing w:after="320" w:line="240" w:lineRule="auto"/>
        <w:rPr>
          <w:rFonts w:ascii="Arial" w:eastAsia="Times New Roman" w:hAnsi="Arial" w:cs="Times New Roman"/>
          <w:b/>
          <w:sz w:val="26"/>
          <w:szCs w:val="20"/>
          <w:lang w:val="en-CA"/>
        </w:rPr>
      </w:pPr>
      <w:r w:rsidRPr="00AB390D">
        <w:rPr>
          <w:rFonts w:ascii="Arial" w:eastAsia="Times New Roman" w:hAnsi="Arial" w:cs="Times New Roman"/>
          <w:b/>
          <w:sz w:val="26"/>
          <w:szCs w:val="20"/>
          <w:lang w:val="en-CA"/>
        </w:rPr>
        <w:t>Lesson 4: Subtracting Polynomials</w:t>
      </w: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Times New Roman"/>
          <w:b/>
          <w:sz w:val="24"/>
          <w:szCs w:val="20"/>
          <w:lang w:val="en-CA"/>
        </w:rPr>
        <w:t>1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Use algebra tiles. Sketch your tile model. Record your answer symbolically.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 – 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1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 – (–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1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 – 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1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 – (–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1)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2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Use algebra tiles to model find each difference. Sketch your tile model. Record your answer symbolically.</w:t>
      </w:r>
    </w:p>
    <w:p w:rsidR="009527D9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6) – (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6) – (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2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–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6) – (–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6) – (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s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3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Use a personal strategy to subtract. Check your answers by adding.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) – (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 xml:space="preserve">x 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+ 4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4 – 8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w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– (7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w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1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</w:t>
      </w:r>
      <w:proofErr w:type="gramStart"/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4) – (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2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–9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z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z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2) – (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z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 xml:space="preserve">z 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– 3)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lastRenderedPageBreak/>
        <w:t>4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 xml:space="preserve">A student subtracted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(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5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2) – (4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2) like this</w:t>
      </w:r>
      <w:proofErr w:type="gramStart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:</w:t>
      </w:r>
      <w:proofErr w:type="gramEnd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5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 xml:space="preserve">y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– 2 – 4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 xml:space="preserve">y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– 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4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5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2 – 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–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8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 xml:space="preserve">y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– 4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Explain why the student’s solution is incorrect.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What is the correct answer? Show your work.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5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The difference between two polynomials is (5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3). One of the two polynomials is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(4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1 – 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. What is the other polynomial? Explain how you found your answer.</w:t>
      </w:r>
    </w:p>
    <w:p w:rsidR="009527D9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</w:p>
    <w:p w:rsidR="009527D9" w:rsidRPr="00AB390D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6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Subtract.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 xml:space="preserve">a) 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</w:t>
      </w:r>
      <w:proofErr w:type="spellStart"/>
      <w:proofErr w:type="gramStart"/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mn</w:t>
      </w:r>
      <w:proofErr w:type="spellEnd"/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m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7) – (–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n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m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1) 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a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b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a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b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– (–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a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8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b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a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b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</w:t>
      </w:r>
      <w:proofErr w:type="spellStart"/>
      <w:proofErr w:type="gramStart"/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y</w:t>
      </w:r>
      <w:proofErr w:type="spellEnd"/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 xml:space="preserve">x 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– 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– (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9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 xml:space="preserve">y 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– </w:t>
      </w:r>
      <w:proofErr w:type="spellStart"/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y</w:t>
      </w:r>
      <w:proofErr w:type="spell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AB390D" w:rsidRPr="00AB390D" w:rsidRDefault="00AB390D" w:rsidP="00AB390D">
      <w:pPr>
        <w:tabs>
          <w:tab w:val="right" w:pos="8352"/>
        </w:tabs>
        <w:spacing w:after="320" w:line="240" w:lineRule="auto"/>
        <w:rPr>
          <w:rFonts w:ascii="Arial" w:eastAsia="Times New Roman" w:hAnsi="Arial" w:cs="Times New Roman"/>
          <w:b/>
          <w:sz w:val="26"/>
          <w:szCs w:val="20"/>
          <w:lang w:val="en-CA"/>
        </w:rPr>
      </w:pPr>
      <w:r w:rsidRPr="00AB390D">
        <w:rPr>
          <w:rFonts w:ascii="Arial" w:eastAsia="Times New Roman" w:hAnsi="Arial" w:cs="Times New Roman"/>
          <w:b/>
          <w:sz w:val="26"/>
          <w:szCs w:val="20"/>
          <w:lang w:val="en-CA"/>
        </w:rPr>
        <w:lastRenderedPageBreak/>
        <w:t>Lesson 5: Multiplying and Dividing a Polynomial by a Constant</w:t>
      </w: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1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Multiply. Sketch the tiles for one product.</w:t>
      </w:r>
    </w:p>
    <w:p w:rsidR="00AB390D" w:rsidRDefault="00AB390D" w:rsidP="00AB390D">
      <w:pPr>
        <w:tabs>
          <w:tab w:val="left" w:pos="4320"/>
          <w:tab w:val="left" w:pos="4680"/>
          <w:tab w:val="left" w:pos="7644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2(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b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–2(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h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4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b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</w:p>
    <w:p w:rsidR="009527D9" w:rsidRDefault="009527D9" w:rsidP="00AB390D">
      <w:pPr>
        <w:tabs>
          <w:tab w:val="left" w:pos="4320"/>
          <w:tab w:val="left" w:pos="4680"/>
          <w:tab w:val="left" w:pos="7644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  <w:tab w:val="left" w:pos="7644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  <w:tab w:val="left" w:pos="7644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  <w:tab w:val="left" w:pos="7644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  <w:tab w:val="left" w:pos="7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–2(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e)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–2(–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f)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–3(–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f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</w:p>
    <w:p w:rsidR="009527D9" w:rsidRDefault="009527D9" w:rsidP="00AB390D">
      <w:pPr>
        <w:tabs>
          <w:tab w:val="left" w:pos="4320"/>
          <w:tab w:val="left" w:pos="4680"/>
          <w:tab w:val="left" w:pos="7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  <w:tab w:val="left" w:pos="7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2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Divide. Sketch the tiles for one division statement.</w:t>
      </w:r>
    </w:p>
    <w:p w:rsidR="00AB390D" w:rsidRDefault="00AB390D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1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d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÷ 4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 xml:space="preserve"> –20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d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÷ 5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8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d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÷ –4</w:t>
      </w:r>
    </w:p>
    <w:p w:rsidR="009527D9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1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÷ 4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e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 xml:space="preserve"> –1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÷ 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f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–10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q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÷ –5</w:t>
      </w:r>
    </w:p>
    <w:p w:rsidR="009527D9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3816"/>
          <w:tab w:val="left" w:pos="3960"/>
          <w:tab w:val="left" w:pos="4044"/>
          <w:tab w:val="left" w:pos="4320"/>
          <w:tab w:val="left" w:pos="4680"/>
          <w:tab w:val="left" w:pos="6900"/>
          <w:tab w:val="left" w:pos="7068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3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Determine each product.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4(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a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d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d</w:t>
      </w:r>
      <w:proofErr w:type="gramStart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(</w:t>
      </w:r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–3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2(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–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n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n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1</w:t>
      </w:r>
      <w:proofErr w:type="gramStart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(</w:t>
      </w:r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6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e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–3(–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m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m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7)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lastRenderedPageBreak/>
        <w:t>4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Here is a student’s solution for a multiplication question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(–5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3)(–2)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–2(5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 – 2(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 –2(3</w:t>
      </w:r>
      <w:proofErr w:type="gramStart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</w:t>
      </w:r>
      <w:proofErr w:type="gramEnd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–10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2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6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Explain why the student’s solution is incorrect.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What is the correct answer? Show your work.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Times New Roman"/>
          <w:b/>
          <w:sz w:val="24"/>
          <w:szCs w:val="20"/>
          <w:lang w:val="en-CA"/>
        </w:rPr>
        <w:t>5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 xml:space="preserve">Determine each quotient. 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1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v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16) ÷ (8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1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(5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20 – 8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n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(–4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18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6) ÷ (6)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e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7 – 7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1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(–7)</w:t>
      </w: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6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Here is a student’s solution for a division question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(–12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r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8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r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16) ÷ (–4</w:t>
      </w:r>
      <w:proofErr w:type="gramStart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</w:t>
      </w:r>
      <w:proofErr w:type="gramEnd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 xml:space="preserve">= </w:t>
      </w:r>
      <w:r w:rsidRPr="00AB390D">
        <w:rPr>
          <w:rFonts w:ascii="Times New Roman" w:eastAsia="Times New Roman" w:hAnsi="Times New Roman" w:cs="Times New Roman"/>
          <w:position w:val="-20"/>
          <w:sz w:val="24"/>
          <w:szCs w:val="20"/>
          <w:lang w:val="en-CA"/>
        </w:rPr>
        <w:object w:dxaOrig="16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5pt;height:27.55pt" o:ole="">
            <v:imagedata r:id="rId6" o:title=""/>
          </v:shape>
          <o:OLEObject Type="Embed" ProgID="Equation.DSMT4" ShapeID="_x0000_i1025" DrawAspect="Content" ObjectID="_1580792733" r:id="rId7"/>
        </w:objec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–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r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 xml:space="preserve">2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– 2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r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+ 4</w:t>
      </w: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Explain why the student’s solution is incorrect.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What is the correct answer? Show your work.</w:t>
      </w: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CA"/>
        </w:rPr>
      </w:pPr>
    </w:p>
    <w:p w:rsidR="00AB390D" w:rsidRPr="00AB390D" w:rsidRDefault="00AB390D" w:rsidP="00AB390D">
      <w:pPr>
        <w:tabs>
          <w:tab w:val="right" w:pos="8352"/>
        </w:tabs>
        <w:spacing w:after="320" w:line="240" w:lineRule="auto"/>
        <w:rPr>
          <w:rFonts w:ascii="Arial" w:eastAsia="Times New Roman" w:hAnsi="Arial" w:cs="Times New Roman"/>
          <w:b/>
          <w:sz w:val="26"/>
          <w:szCs w:val="20"/>
          <w:lang w:val="en-CA"/>
        </w:rPr>
      </w:pPr>
      <w:r w:rsidRPr="00AB390D">
        <w:rPr>
          <w:rFonts w:ascii="Arial" w:eastAsia="Times New Roman" w:hAnsi="Arial" w:cs="Times New Roman"/>
          <w:b/>
          <w:sz w:val="26"/>
          <w:szCs w:val="20"/>
          <w:lang w:val="en-CA"/>
        </w:rPr>
        <w:lastRenderedPageBreak/>
        <w:t>Lesson 5.6 Multiplying and Dividing a Polynomial by a Monomial</w:t>
      </w: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1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Write the multiplication sentence modelled by each set of algebra tiles.</w:t>
      </w:r>
    </w:p>
    <w:p w:rsidR="00AB390D" w:rsidRP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noProof/>
          <w:sz w:val="24"/>
          <w:szCs w:val="20"/>
        </w:rPr>
        <w:drawing>
          <wp:anchor distT="0" distB="0" distL="114300" distR="114300" simplePos="0" relativeHeight="251661312" behindDoc="1" locked="0" layoutInCell="1" allowOverlap="1" wp14:anchorId="02B25D7F" wp14:editId="0FB98FDB">
            <wp:simplePos x="0" y="0"/>
            <wp:positionH relativeFrom="column">
              <wp:posOffset>2906395</wp:posOffset>
            </wp:positionH>
            <wp:positionV relativeFrom="paragraph">
              <wp:posOffset>38100</wp:posOffset>
            </wp:positionV>
            <wp:extent cx="1282700" cy="628015"/>
            <wp:effectExtent l="0" t="0" r="0" b="635"/>
            <wp:wrapNone/>
            <wp:docPr id="1" name="Picture 1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u05_ep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90D">
        <w:rPr>
          <w:rFonts w:ascii="Times New Roman" w:eastAsia="Times New Roman" w:hAnsi="Times New Roman" w:cs="Arial"/>
          <w:noProof/>
          <w:sz w:val="24"/>
          <w:szCs w:val="20"/>
        </w:rPr>
        <w:drawing>
          <wp:anchor distT="0" distB="0" distL="114300" distR="114300" simplePos="0" relativeHeight="251659264" behindDoc="1" locked="0" layoutInCell="1" allowOverlap="1" wp14:anchorId="5CD0904E" wp14:editId="483CEB0D">
            <wp:simplePos x="0" y="0"/>
            <wp:positionH relativeFrom="column">
              <wp:posOffset>506095</wp:posOffset>
            </wp:positionH>
            <wp:positionV relativeFrom="paragraph">
              <wp:posOffset>48895</wp:posOffset>
            </wp:positionV>
            <wp:extent cx="1009650" cy="993775"/>
            <wp:effectExtent l="0" t="0" r="0" b="0"/>
            <wp:wrapNone/>
            <wp:docPr id="2" name="Picture 2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u05_ep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proofErr w:type="gramStart"/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</w:t>
      </w:r>
      <w:proofErr w:type="gramEnd"/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</w:p>
    <w:p w:rsidR="00AB390D" w:rsidRP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b/>
          <w:sz w:val="24"/>
          <w:szCs w:val="20"/>
          <w:lang w:val="en-CA"/>
        </w:rPr>
      </w:pPr>
    </w:p>
    <w:p w:rsidR="00AB390D" w:rsidRP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b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noProof/>
          <w:sz w:val="24"/>
          <w:szCs w:val="20"/>
        </w:rPr>
        <w:drawing>
          <wp:anchor distT="0" distB="0" distL="114300" distR="114300" simplePos="0" relativeHeight="251660288" behindDoc="1" locked="0" layoutInCell="1" allowOverlap="1" wp14:anchorId="64123CDE" wp14:editId="2AB6071D">
            <wp:simplePos x="0" y="0"/>
            <wp:positionH relativeFrom="column">
              <wp:posOffset>521335</wp:posOffset>
            </wp:positionH>
            <wp:positionV relativeFrom="paragraph">
              <wp:posOffset>50800</wp:posOffset>
            </wp:positionV>
            <wp:extent cx="1041400" cy="986155"/>
            <wp:effectExtent l="0" t="0" r="6350" b="4445"/>
            <wp:wrapNone/>
            <wp:docPr id="3" name="Picture 3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u05_ep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</w:p>
    <w:p w:rsidR="00AB390D" w:rsidRPr="00AB390D" w:rsidRDefault="00AB390D" w:rsidP="00AB390D">
      <w:pPr>
        <w:spacing w:after="320" w:line="240" w:lineRule="auto"/>
        <w:ind w:left="432" w:hanging="432"/>
        <w:rPr>
          <w:rFonts w:ascii="Times New Roman" w:eastAsia="Times New Roman" w:hAnsi="Times New Roman" w:cs="Arial"/>
          <w:b/>
          <w:sz w:val="24"/>
          <w:szCs w:val="20"/>
          <w:lang w:val="en-CA"/>
        </w:rPr>
      </w:pPr>
    </w:p>
    <w:p w:rsidR="00AB390D" w:rsidRDefault="00AB390D" w:rsidP="00AB390D">
      <w:pPr>
        <w:spacing w:after="320" w:line="240" w:lineRule="auto"/>
        <w:ind w:left="432" w:hanging="432"/>
        <w:rPr>
          <w:rFonts w:ascii="Times New Roman" w:eastAsia="Times New Roman" w:hAnsi="Times New Roman" w:cs="Arial"/>
          <w:b/>
          <w:sz w:val="24"/>
          <w:szCs w:val="20"/>
          <w:lang w:val="en-CA"/>
        </w:rPr>
      </w:pPr>
    </w:p>
    <w:p w:rsidR="009527D9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Arial"/>
          <w:b/>
          <w:sz w:val="24"/>
          <w:szCs w:val="20"/>
          <w:lang w:val="en-CA"/>
        </w:rPr>
      </w:pPr>
    </w:p>
    <w:p w:rsidR="009527D9" w:rsidRPr="00AB390D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Arial"/>
          <w:b/>
          <w:sz w:val="24"/>
          <w:szCs w:val="20"/>
          <w:lang w:val="en-CA"/>
        </w:rPr>
      </w:pPr>
    </w:p>
    <w:p w:rsidR="00AB390D" w:rsidRDefault="00AB390D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2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For each set of algebra tiles in question 1, write a division sentence.</w:t>
      </w:r>
    </w:p>
    <w:p w:rsidR="009527D9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</w:p>
    <w:p w:rsidR="009527D9" w:rsidRPr="00AB390D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3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Write the multiplication sentence modelled by each rectangle.</w:t>
      </w:r>
    </w:p>
    <w:p w:rsidR="00AB390D" w:rsidRP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noProof/>
          <w:sz w:val="24"/>
          <w:szCs w:val="20"/>
        </w:rPr>
        <w:drawing>
          <wp:anchor distT="0" distB="0" distL="114300" distR="114300" simplePos="0" relativeHeight="251663360" behindDoc="1" locked="0" layoutInCell="1" allowOverlap="1" wp14:anchorId="243B9DAE" wp14:editId="1E1CF441">
            <wp:simplePos x="0" y="0"/>
            <wp:positionH relativeFrom="column">
              <wp:posOffset>2936240</wp:posOffset>
            </wp:positionH>
            <wp:positionV relativeFrom="paragraph">
              <wp:posOffset>24765</wp:posOffset>
            </wp:positionV>
            <wp:extent cx="2018665" cy="517525"/>
            <wp:effectExtent l="0" t="0" r="635" b="0"/>
            <wp:wrapNone/>
            <wp:docPr id="4" name="Picture 4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u05_ep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51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90D">
        <w:rPr>
          <w:rFonts w:ascii="Times New Roman" w:eastAsia="Times New Roman" w:hAnsi="Times New Roman" w:cs="Arial"/>
          <w:b/>
          <w:noProof/>
          <w:sz w:val="24"/>
          <w:szCs w:val="20"/>
        </w:rPr>
        <w:drawing>
          <wp:anchor distT="0" distB="0" distL="114300" distR="114300" simplePos="0" relativeHeight="251662336" behindDoc="1" locked="0" layoutInCell="1" allowOverlap="1" wp14:anchorId="57D3257F" wp14:editId="5A5268B4">
            <wp:simplePos x="0" y="0"/>
            <wp:positionH relativeFrom="column">
              <wp:posOffset>414020</wp:posOffset>
            </wp:positionH>
            <wp:positionV relativeFrom="paragraph">
              <wp:posOffset>28575</wp:posOffset>
            </wp:positionV>
            <wp:extent cx="1447165" cy="835025"/>
            <wp:effectExtent l="0" t="0" r="635" b="3175"/>
            <wp:wrapNone/>
            <wp:docPr id="5" name="Picture 5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u05_ep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proofErr w:type="gramStart"/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</w:t>
      </w:r>
      <w:proofErr w:type="gramEnd"/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</w:p>
    <w:p w:rsidR="00AB390D" w:rsidRPr="00AB390D" w:rsidRDefault="00AB390D" w:rsidP="00AB390D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4320"/>
          <w:tab w:val="left" w:pos="4680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4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 xml:space="preserve">For each rectangle </w:t>
      </w:r>
      <w:r w:rsidR="009527D9">
        <w:rPr>
          <w:rFonts w:ascii="Times New Roman" w:eastAsia="Times New Roman" w:hAnsi="Times New Roman" w:cs="Times New Roman"/>
          <w:sz w:val="24"/>
          <w:szCs w:val="20"/>
          <w:lang w:val="en-CA"/>
        </w:rPr>
        <w:t>in question 3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, write a division sentence.</w:t>
      </w:r>
    </w:p>
    <w:p w:rsidR="009527D9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</w:p>
    <w:p w:rsidR="009527D9" w:rsidRPr="00AB390D" w:rsidRDefault="009527D9" w:rsidP="00AB390D">
      <w:pPr>
        <w:spacing w:after="32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lastRenderedPageBreak/>
        <w:t>5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Multiply.</w:t>
      </w:r>
    </w:p>
    <w:p w:rsidR="00AB390D" w:rsidRDefault="00AB390D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proofErr w:type="gramStart"/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v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(</w:t>
      </w:r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v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1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(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2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8 + 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(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y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proofErr w:type="gramStart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5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p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(</w:t>
      </w:r>
      <w:proofErr w:type="gramEnd"/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–5 –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p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e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7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k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3)(–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m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f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–1 – 10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r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( –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r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</w:t>
      </w: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6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Divide.</w:t>
      </w:r>
    </w:p>
    <w:p w:rsidR="00AB390D" w:rsidRDefault="00AB390D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3) ÷ 3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b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1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w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7) ÷ –7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c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–15 – 10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q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5</w:t>
      </w: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08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Default="00AB390D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32"/>
        </w:tabs>
        <w:spacing w:after="320" w:line="240" w:lineRule="auto"/>
        <w:ind w:left="792" w:hanging="360"/>
        <w:rPr>
          <w:rFonts w:ascii="Times New Roman" w:eastAsia="Times New Roman" w:hAnsi="Times New Roman" w:cs="Arial"/>
          <w:i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d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8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z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+ 4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z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z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e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12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c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</w: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f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(9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y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 xml:space="preserve"> – 6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>) ÷ –3</w:t>
      </w:r>
      <w:r w:rsidRPr="00AB390D">
        <w:rPr>
          <w:rFonts w:ascii="Times New Roman" w:eastAsia="Times New Roman" w:hAnsi="Times New Roman" w:cs="Arial"/>
          <w:i/>
          <w:sz w:val="24"/>
          <w:szCs w:val="20"/>
          <w:lang w:val="en-CA"/>
        </w:rPr>
        <w:t xml:space="preserve">x </w:t>
      </w: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32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32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9527D9" w:rsidRPr="00AB390D" w:rsidRDefault="009527D9" w:rsidP="00AB390D">
      <w:pPr>
        <w:tabs>
          <w:tab w:val="left" w:pos="3222"/>
          <w:tab w:val="left" w:pos="3672"/>
          <w:tab w:val="left" w:pos="3717"/>
          <w:tab w:val="left" w:pos="4107"/>
          <w:tab w:val="left" w:pos="4320"/>
          <w:tab w:val="left" w:pos="4680"/>
          <w:tab w:val="left" w:pos="6312"/>
          <w:tab w:val="left" w:pos="6732"/>
          <w:tab w:val="left" w:pos="7632"/>
        </w:tabs>
        <w:spacing w:after="32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</w:p>
    <w:p w:rsidR="00AB390D" w:rsidRPr="00AB390D" w:rsidRDefault="00AB390D" w:rsidP="00AB390D">
      <w:pPr>
        <w:spacing w:after="0" w:line="240" w:lineRule="auto"/>
        <w:ind w:left="432" w:hanging="432"/>
        <w:rPr>
          <w:rFonts w:ascii="Times New Roman" w:eastAsia="Times New Roman" w:hAnsi="Times New Roman" w:cs="Times New Roman"/>
          <w:i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7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ab/>
        <w:t>Here is a student’s solution for a division question.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(–12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>2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9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 xml:space="preserve"> – 12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y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 ÷ (–3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proofErr w:type="gramStart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)</w:t>
      </w:r>
      <w:proofErr w:type="gramEnd"/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 xml:space="preserve">= </w:t>
      </w:r>
      <w:r w:rsidRPr="00AB390D">
        <w:rPr>
          <w:rFonts w:ascii="Times New Roman" w:eastAsia="Times New Roman" w:hAnsi="Times New Roman" w:cs="Times New Roman"/>
          <w:position w:val="-22"/>
          <w:sz w:val="24"/>
          <w:szCs w:val="20"/>
          <w:lang w:val="en-CA"/>
        </w:rPr>
        <w:object w:dxaOrig="1820" w:dyaOrig="580">
          <v:shape id="_x0000_i1026" type="#_x0000_t75" style="width:91.05pt;height:28.6pt" o:ole="">
            <v:imagedata r:id="rId13" o:title=""/>
          </v:shape>
          <o:OLEObject Type="Embed" ProgID="Equation.DSMT4" ShapeID="_x0000_i1026" DrawAspect="Content" ObjectID="_1580792734" r:id="rId14"/>
        </w:objec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br/>
        <w:t>= 4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</w:t>
      </w:r>
      <w:r w:rsidRPr="00AB390D">
        <w:rPr>
          <w:rFonts w:ascii="Times New Roman" w:eastAsia="Times New Roman" w:hAnsi="Times New Roman" w:cs="Times New Roman"/>
          <w:sz w:val="24"/>
          <w:szCs w:val="20"/>
          <w:vertAlign w:val="superscript"/>
          <w:lang w:val="en-CA"/>
        </w:rPr>
        <w:t xml:space="preserve">2 </w:t>
      </w:r>
      <w:r w:rsidRPr="00AB390D">
        <w:rPr>
          <w:rFonts w:ascii="Times New Roman" w:eastAsia="Times New Roman" w:hAnsi="Times New Roman" w:cs="Times New Roman"/>
          <w:sz w:val="24"/>
          <w:szCs w:val="20"/>
          <w:lang w:val="en-CA"/>
        </w:rPr>
        <w:t>– 3 + 4</w:t>
      </w:r>
      <w:r w:rsidRPr="00AB390D">
        <w:rPr>
          <w:rFonts w:ascii="Times New Roman" w:eastAsia="Times New Roman" w:hAnsi="Times New Roman" w:cs="Times New Roman"/>
          <w:i/>
          <w:sz w:val="24"/>
          <w:szCs w:val="20"/>
          <w:lang w:val="en-CA"/>
        </w:rPr>
        <w:t>xy</w:t>
      </w:r>
    </w:p>
    <w:p w:rsidR="009527D9" w:rsidRDefault="00AB390D" w:rsidP="009527D9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Arial"/>
          <w:b/>
          <w:sz w:val="24"/>
          <w:szCs w:val="20"/>
          <w:lang w:val="en-CA"/>
        </w:rPr>
        <w:t>a)</w:t>
      </w:r>
      <w:r w:rsidRPr="00AB390D">
        <w:rPr>
          <w:rFonts w:ascii="Times New Roman" w:eastAsia="Times New Roman" w:hAnsi="Times New Roman" w:cs="Arial"/>
          <w:sz w:val="24"/>
          <w:szCs w:val="20"/>
          <w:lang w:val="en-CA"/>
        </w:rPr>
        <w:tab/>
        <w:t>Explain why the student’s solution is incorrect.</w:t>
      </w:r>
      <w:r w:rsidR="009527D9">
        <w:rPr>
          <w:rFonts w:ascii="Times New Roman" w:eastAsia="Times New Roman" w:hAnsi="Times New Roman" w:cs="Arial"/>
          <w:sz w:val="24"/>
          <w:szCs w:val="20"/>
          <w:lang w:val="en-CA"/>
        </w:rPr>
        <w:br/>
      </w:r>
      <w:r w:rsidR="009527D9">
        <w:rPr>
          <w:rFonts w:ascii="Times New Roman" w:eastAsia="Times New Roman" w:hAnsi="Times New Roman" w:cs="Arial"/>
          <w:sz w:val="24"/>
          <w:szCs w:val="20"/>
          <w:lang w:val="en-CA"/>
        </w:rPr>
        <w:br/>
      </w:r>
      <w:r w:rsidR="009527D9">
        <w:rPr>
          <w:rFonts w:ascii="Times New Roman" w:eastAsia="Times New Roman" w:hAnsi="Times New Roman" w:cs="Arial"/>
          <w:sz w:val="24"/>
          <w:szCs w:val="20"/>
          <w:lang w:val="en-CA"/>
        </w:rPr>
        <w:br/>
      </w:r>
    </w:p>
    <w:p w:rsidR="00AB390D" w:rsidRPr="009527D9" w:rsidRDefault="00AB390D" w:rsidP="009527D9">
      <w:pPr>
        <w:tabs>
          <w:tab w:val="left" w:pos="4320"/>
          <w:tab w:val="left" w:pos="4680"/>
        </w:tabs>
        <w:spacing w:after="0" w:line="240" w:lineRule="auto"/>
        <w:ind w:left="792" w:hanging="360"/>
        <w:rPr>
          <w:rFonts w:ascii="Times New Roman" w:eastAsia="Times New Roman" w:hAnsi="Times New Roman" w:cs="Arial"/>
          <w:sz w:val="24"/>
          <w:szCs w:val="20"/>
          <w:lang w:val="en-CA"/>
        </w:rPr>
      </w:pPr>
      <w:r w:rsidRPr="00AB390D">
        <w:rPr>
          <w:rFonts w:ascii="Times New Roman" w:eastAsia="Times New Roman" w:hAnsi="Times New Roman" w:cs="Times New Roman"/>
          <w:b/>
          <w:sz w:val="24"/>
          <w:szCs w:val="24"/>
          <w:lang w:val="en-CA"/>
        </w:rPr>
        <w:t>b)</w:t>
      </w:r>
      <w:r w:rsidRPr="00AB390D">
        <w:rPr>
          <w:rFonts w:ascii="Times New Roman" w:eastAsia="Times New Roman" w:hAnsi="Times New Roman" w:cs="Times New Roman"/>
          <w:sz w:val="24"/>
          <w:szCs w:val="24"/>
          <w:lang w:val="en-CA"/>
        </w:rPr>
        <w:tab/>
        <w:t>What is the correct answer?</w:t>
      </w:r>
      <w:bookmarkStart w:id="0" w:name="_GoBack"/>
      <w:bookmarkEnd w:id="0"/>
    </w:p>
    <w:p w:rsidR="00C16D2D" w:rsidRDefault="004E743B"/>
    <w:sectPr w:rsidR="00C16D2D" w:rsidSect="00242172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743B" w:rsidRDefault="004E743B" w:rsidP="00AB390D">
      <w:pPr>
        <w:spacing w:after="0" w:line="240" w:lineRule="auto"/>
      </w:pPr>
      <w:r>
        <w:separator/>
      </w:r>
    </w:p>
  </w:endnote>
  <w:endnote w:type="continuationSeparator" w:id="0">
    <w:p w:rsidR="004E743B" w:rsidRDefault="004E743B" w:rsidP="00AB39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390D" w:rsidRDefault="00AB390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390D" w:rsidRDefault="00AB390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390D" w:rsidRDefault="00AB390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743B" w:rsidRDefault="004E743B" w:rsidP="00AB390D">
      <w:pPr>
        <w:spacing w:after="0" w:line="240" w:lineRule="auto"/>
      </w:pPr>
      <w:r>
        <w:separator/>
      </w:r>
    </w:p>
  </w:footnote>
  <w:footnote w:type="continuationSeparator" w:id="0">
    <w:p w:rsidR="004E743B" w:rsidRDefault="004E743B" w:rsidP="00AB39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390D" w:rsidRDefault="00AB390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418F" w:rsidRDefault="001B6804">
    <w:pPr>
      <w:pStyle w:val="Header"/>
      <w:rPr>
        <w:sz w:val="40"/>
        <w:szCs w:val="40"/>
      </w:rPr>
    </w:pPr>
    <w:r w:rsidRPr="00242172">
      <w:rPr>
        <w:sz w:val="40"/>
        <w:szCs w:val="40"/>
      </w:rPr>
      <w:t xml:space="preserve">Polynomials </w:t>
    </w:r>
  </w:p>
  <w:p w:rsidR="00242172" w:rsidRPr="00C9418F" w:rsidRDefault="001B6804">
    <w:pPr>
      <w:pStyle w:val="Header"/>
      <w:rPr>
        <w:sz w:val="40"/>
        <w:szCs w:val="40"/>
      </w:rPr>
    </w:pPr>
    <w:r w:rsidRPr="00242172">
      <w:rPr>
        <w:sz w:val="40"/>
        <w:szCs w:val="40"/>
      </w:rPr>
      <w:t>Unit Assignment</w:t>
    </w:r>
    <w:r w:rsidR="00AB390D">
      <w:rPr>
        <w:sz w:val="40"/>
        <w:szCs w:val="40"/>
      </w:rPr>
      <w:t xml:space="preserve"> #2</w:t>
    </w:r>
    <w:r w:rsidRPr="00242172">
      <w:rPr>
        <w:sz w:val="40"/>
        <w:szCs w:val="40"/>
      </w:rPr>
      <w:tab/>
    </w:r>
    <w:r w:rsidRPr="00242172">
      <w:rPr>
        <w:sz w:val="32"/>
        <w:szCs w:val="32"/>
      </w:rPr>
      <w:tab/>
      <w:t>Name:_________________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390D" w:rsidRDefault="00AB390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390D"/>
    <w:rsid w:val="00041E4A"/>
    <w:rsid w:val="001B6804"/>
    <w:rsid w:val="004E743B"/>
    <w:rsid w:val="007E76DB"/>
    <w:rsid w:val="009527D9"/>
    <w:rsid w:val="00AB3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C180E03-5FA5-444B-B38A-FD0C96FA1C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B390D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customStyle="1" w:styleId="HeaderChar">
    <w:name w:val="Header Char"/>
    <w:basedOn w:val="DefaultParagraphFont"/>
    <w:link w:val="Header"/>
    <w:uiPriority w:val="99"/>
    <w:rsid w:val="00AB390D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AB39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B390D"/>
  </w:style>
  <w:style w:type="paragraph" w:styleId="BalloonText">
    <w:name w:val="Balloon Text"/>
    <w:basedOn w:val="Normal"/>
    <w:link w:val="BalloonTextChar"/>
    <w:uiPriority w:val="99"/>
    <w:semiHidden/>
    <w:unhideWhenUsed/>
    <w:rsid w:val="009527D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27D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image" Target="media/image4.jpeg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D81EC20</Template>
  <TotalTime>5</TotalTime>
  <Pages>6</Pages>
  <Words>466</Words>
  <Characters>266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tudent</dc:creator>
  <cp:keywords/>
  <dc:description/>
  <cp:lastModifiedBy>Daniel Student</cp:lastModifiedBy>
  <cp:revision>2</cp:revision>
  <cp:lastPrinted>2018-02-22T15:19:00Z</cp:lastPrinted>
  <dcterms:created xsi:type="dcterms:W3CDTF">2018-02-20T15:35:00Z</dcterms:created>
  <dcterms:modified xsi:type="dcterms:W3CDTF">2018-02-22T15:19:00Z</dcterms:modified>
</cp:coreProperties>
</file>